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1BB3" w:rsidRPr="006870CA" w:rsidRDefault="003E1885" w:rsidP="001D5B80">
      <w:pPr>
        <w:jc w:val="center"/>
        <w:rPr>
          <w:b/>
          <w:smallCaps/>
          <w:sz w:val="28"/>
          <w:szCs w:val="28"/>
        </w:rPr>
      </w:pPr>
      <w:r>
        <w:rPr>
          <w:b/>
          <w:smallCaps/>
          <w:sz w:val="28"/>
          <w:szCs w:val="28"/>
        </w:rPr>
        <w:t xml:space="preserve">Lesson 1 </w:t>
      </w:r>
      <w:r w:rsidR="00741BB3" w:rsidRPr="006870CA">
        <w:rPr>
          <w:b/>
          <w:smallCaps/>
          <w:sz w:val="28"/>
          <w:szCs w:val="28"/>
        </w:rPr>
        <w:t xml:space="preserve">Expansion </w:t>
      </w:r>
      <w:r w:rsidR="006870CA" w:rsidRPr="006870CA">
        <w:rPr>
          <w:b/>
          <w:smallCaps/>
          <w:sz w:val="28"/>
          <w:szCs w:val="28"/>
        </w:rPr>
        <w:t>Worksheet</w:t>
      </w:r>
    </w:p>
    <w:p w:rsidR="00741BB3" w:rsidRDefault="00741BB3" w:rsidP="00F6266D"/>
    <w:p w:rsidR="001D5B80" w:rsidRDefault="001D5B80" w:rsidP="001D5B80">
      <w:r>
        <w:t>Use a number line to model and identify each sum or difference. Be sure to label your intervals.</w:t>
      </w:r>
    </w:p>
    <w:p w:rsidR="007D1C0F" w:rsidRDefault="007D1C0F"/>
    <w:p w:rsidR="00000000" w:rsidRDefault="0029167D"/>
    <w:p w:rsidR="00F6266D" w:rsidRPr="001D5B80" w:rsidRDefault="00373898" w:rsidP="00F6266D">
      <w:pPr>
        <w:pStyle w:val="ListParagraph"/>
        <w:numPr>
          <w:ilvl w:val="0"/>
          <w:numId w:val="1"/>
        </w:numPr>
      </w:pPr>
      <w:r w:rsidRPr="00373898">
        <w:rPr>
          <w:noProof/>
          <w:position w:val="-24"/>
          <w:lang w:eastAsia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22" o:spid="_x0000_s1042" type="#_x0000_t32" style="position:absolute;left:0;text-align:left;margin-left:192.75pt;margin-top:13.45pt;width:294pt;height:0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" strokecolor="#4579b8 [3044]" strokeweight="1pt">
            <v:stroke startarrow="open" endarrow="open"/>
          </v:shape>
        </w:pict>
      </w:r>
      <w:r w:rsidR="0079429A" w:rsidRPr="00246EB2">
        <w:rPr>
          <w:position w:val="-24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4.25pt;height:30.75pt" o:ole="">
            <v:imagedata r:id="rId7" o:title=""/>
          </v:shape>
          <o:OLEObject Type="Embed" ProgID="Equation.DSMT4" ShapeID="_x0000_i1026" DrawAspect="Content" ObjectID="_1427200087" r:id="rId8"/>
        </w:object>
      </w:r>
    </w:p>
    <w:p w:rsidR="001D5B80" w:rsidRDefault="001D5B80" w:rsidP="001D5B80"/>
    <w:p w:rsidR="001D5B80" w:rsidRDefault="001D5B80" w:rsidP="001D5B80"/>
    <w:p w:rsidR="001D5B80" w:rsidRDefault="001D5B80" w:rsidP="001D5B80"/>
    <w:p w:rsidR="00F6266D" w:rsidRPr="001D5B80" w:rsidRDefault="00373898" w:rsidP="00F6266D">
      <w:pPr>
        <w:pStyle w:val="ListParagraph"/>
        <w:numPr>
          <w:ilvl w:val="0"/>
          <w:numId w:val="1"/>
        </w:numPr>
      </w:pPr>
      <w:r w:rsidRPr="00373898">
        <w:rPr>
          <w:noProof/>
          <w:position w:val="-24"/>
          <w:lang w:eastAsia="en-US"/>
        </w:rPr>
        <w:pict>
          <v:shape id="Straight Arrow Connector 123" o:spid="_x0000_s1040" type="#_x0000_t32" style="position:absolute;left:0;text-align:left;margin-left:192.75pt;margin-top:9.15pt;width:294pt;height:0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" strokecolor="#4579b8 [3044]" strokeweight="1pt">
            <v:stroke startarrow="open" endarrow="open"/>
          </v:shape>
        </w:pict>
      </w:r>
      <w:r w:rsidR="00DE248E" w:rsidRPr="00C1771F">
        <w:rPr>
          <w:position w:val="-10"/>
        </w:rPr>
        <w:object w:dxaOrig="1180" w:dyaOrig="320">
          <v:shape id="_x0000_i1027" type="#_x0000_t75" style="width:59.25pt;height:16.5pt" o:ole="">
            <v:imagedata r:id="rId9" o:title=""/>
          </v:shape>
          <o:OLEObject Type="Embed" ProgID="Equation.DSMT4" ShapeID="_x0000_i1027" DrawAspect="Content" ObjectID="_1427200088" r:id="rId10"/>
        </w:object>
      </w:r>
    </w:p>
    <w:p w:rsidR="001D5B80" w:rsidRDefault="001D5B80" w:rsidP="001D5B80"/>
    <w:p w:rsidR="001D5B80" w:rsidRDefault="001D5B80" w:rsidP="001D5B80"/>
    <w:p w:rsidR="001D5B80" w:rsidRDefault="001D5B80" w:rsidP="001D5B80"/>
    <w:p w:rsidR="001D5B80" w:rsidRDefault="001D5B80" w:rsidP="001D5B80"/>
    <w:p w:rsidR="00F6266D" w:rsidRPr="001D5B80" w:rsidRDefault="00373898" w:rsidP="00F6266D">
      <w:pPr>
        <w:pStyle w:val="ListParagraph"/>
        <w:numPr>
          <w:ilvl w:val="0"/>
          <w:numId w:val="1"/>
        </w:numPr>
      </w:pPr>
      <w:r w:rsidRPr="00373898">
        <w:rPr>
          <w:noProof/>
          <w:position w:val="-24"/>
          <w:lang w:eastAsia="en-US"/>
        </w:rPr>
        <w:pict>
          <v:shape id="Straight Arrow Connector 124" o:spid="_x0000_s1038" type="#_x0000_t32" style="position:absolute;left:0;text-align:left;margin-left:192.75pt;margin-top:10.5pt;width:294pt;height:0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" strokecolor="#4579b8 [3044]" strokeweight="1pt">
            <v:stroke startarrow="open" endarrow="open"/>
          </v:shape>
        </w:pict>
      </w:r>
      <w:r w:rsidR="005D425A">
        <w:rPr>
          <w:position w:val="-6"/>
        </w:rPr>
        <w:t>−</w:t>
      </w:r>
      <w:r w:rsidR="001D5B80">
        <w:rPr>
          <w:position w:val="-6"/>
        </w:rPr>
        <w:t>2.5 + 5.5</w:t>
      </w:r>
    </w:p>
    <w:p w:rsidR="001D5B80" w:rsidRDefault="001D5B80" w:rsidP="001D5B80"/>
    <w:p w:rsidR="001B00A1" w:rsidRDefault="001B00A1" w:rsidP="001B00A1"/>
    <w:p w:rsidR="001D5B80" w:rsidRDefault="001D5B80" w:rsidP="001B00A1"/>
    <w:p w:rsidR="009C3A7F" w:rsidRDefault="009C3A7F" w:rsidP="001B00A1">
      <w:pPr>
        <w:rPr>
          <w:b/>
          <w:u w:val="single"/>
        </w:rPr>
      </w:pPr>
    </w:p>
    <w:p w:rsidR="005B0813" w:rsidRPr="001D5B80" w:rsidRDefault="005B0813" w:rsidP="001B00A1">
      <w:pPr>
        <w:rPr>
          <w:b/>
          <w:u w:val="single"/>
        </w:rPr>
      </w:pPr>
      <w:r w:rsidRPr="001D5B80">
        <w:rPr>
          <w:b/>
          <w:u w:val="single"/>
        </w:rPr>
        <w:t>Challenge Questions</w:t>
      </w:r>
    </w:p>
    <w:p w:rsidR="005B0813" w:rsidRDefault="005B0813" w:rsidP="001B00A1"/>
    <w:p w:rsidR="001B00A1" w:rsidRDefault="001B00A1" w:rsidP="00D84CD8">
      <w:pPr>
        <w:pStyle w:val="ListParagraph"/>
        <w:numPr>
          <w:ilvl w:val="0"/>
          <w:numId w:val="1"/>
        </w:numPr>
      </w:pPr>
      <w:r>
        <w:t xml:space="preserve">Identify </w:t>
      </w:r>
      <w:r w:rsidR="001D5B80">
        <w:t>three</w:t>
      </w:r>
      <w:r>
        <w:t xml:space="preserve"> real-world situations that involve addition and/or subtraction of rational numbers. </w:t>
      </w:r>
      <w:r w:rsidR="00CD781F">
        <w:t>Provide possible examples of each.</w:t>
      </w:r>
    </w:p>
    <w:p w:rsidR="001D5B80" w:rsidRDefault="001D5B80" w:rsidP="001D5B80">
      <w:pPr>
        <w:pStyle w:val="ListParagraph"/>
      </w:pPr>
    </w:p>
    <w:p w:rsidR="001D5B80" w:rsidRDefault="001D5B80" w:rsidP="001D5B80">
      <w:pPr>
        <w:pStyle w:val="ListParagraph"/>
        <w:numPr>
          <w:ilvl w:val="1"/>
          <w:numId w:val="1"/>
        </w:numPr>
        <w:spacing w:line="480" w:lineRule="auto"/>
      </w:pPr>
      <w:r>
        <w:t>__________________________________________________________________</w:t>
      </w:r>
    </w:p>
    <w:p w:rsidR="00000000" w:rsidRDefault="0029167D">
      <w:pPr>
        <w:pStyle w:val="ListParagraph"/>
        <w:spacing w:line="480" w:lineRule="auto"/>
        <w:ind w:left="1440"/>
      </w:pPr>
    </w:p>
    <w:p w:rsidR="001D5B80" w:rsidRDefault="001D5B80" w:rsidP="001D5B80">
      <w:pPr>
        <w:pStyle w:val="ListParagraph"/>
        <w:numPr>
          <w:ilvl w:val="1"/>
          <w:numId w:val="1"/>
        </w:numPr>
        <w:spacing w:line="480" w:lineRule="auto"/>
      </w:pPr>
      <w:r>
        <w:t>__________________________________________________________________</w:t>
      </w:r>
    </w:p>
    <w:p w:rsidR="00000000" w:rsidRDefault="0029167D">
      <w:pPr>
        <w:pStyle w:val="ListParagraph"/>
      </w:pPr>
    </w:p>
    <w:p w:rsidR="00000000" w:rsidRDefault="0029167D">
      <w:pPr>
        <w:pStyle w:val="ListParagraph"/>
        <w:spacing w:line="480" w:lineRule="auto"/>
        <w:ind w:left="1440"/>
      </w:pPr>
    </w:p>
    <w:p w:rsidR="001D5B80" w:rsidRDefault="001D5B80" w:rsidP="001D5B80">
      <w:pPr>
        <w:pStyle w:val="ListParagraph"/>
        <w:numPr>
          <w:ilvl w:val="1"/>
          <w:numId w:val="1"/>
        </w:numPr>
        <w:spacing w:line="480" w:lineRule="auto"/>
      </w:pPr>
      <w:r>
        <w:t>__________________________________________________________________</w:t>
      </w:r>
    </w:p>
    <w:p w:rsidR="001B00A1" w:rsidRDefault="001B00A1" w:rsidP="001B00A1"/>
    <w:p w:rsidR="009C3A7F" w:rsidRDefault="009C3A7F" w:rsidP="001B00A1"/>
    <w:p w:rsidR="005B0813" w:rsidRDefault="005B0813" w:rsidP="00D84CD8">
      <w:pPr>
        <w:pStyle w:val="ListParagraph"/>
        <w:numPr>
          <w:ilvl w:val="0"/>
          <w:numId w:val="1"/>
        </w:numPr>
      </w:pPr>
      <w:r>
        <w:t>Provide a</w:t>
      </w:r>
      <w:r w:rsidR="001D5B80">
        <w:t>n example of a rational number in the form of a repeating decimal. Show how to find the fractional equivalent of this number.</w:t>
      </w:r>
    </w:p>
    <w:p w:rsidR="001B00A1" w:rsidRDefault="001B00A1"/>
    <w:p w:rsidR="003E1885" w:rsidRDefault="003E1885"/>
    <w:p w:rsidR="003E1885" w:rsidRDefault="003E1885"/>
    <w:p w:rsidR="009C3A7F" w:rsidRDefault="009C3A7F" w:rsidP="003E1885">
      <w:pPr>
        <w:jc w:val="center"/>
        <w:rPr>
          <w:b/>
          <w:smallCaps/>
          <w:sz w:val="28"/>
          <w:szCs w:val="28"/>
        </w:rPr>
      </w:pPr>
    </w:p>
    <w:p w:rsidR="00000000" w:rsidRDefault="0029167D">
      <w:pPr>
        <w:rPr>
          <w:b/>
          <w:smallCaps/>
          <w:sz w:val="28"/>
          <w:szCs w:val="28"/>
        </w:rPr>
      </w:pPr>
    </w:p>
    <w:p w:rsidR="003E1885" w:rsidRPr="006870CA" w:rsidRDefault="003E1885" w:rsidP="003E1885">
      <w:pPr>
        <w:jc w:val="center"/>
        <w:rPr>
          <w:b/>
          <w:smallCaps/>
          <w:sz w:val="28"/>
          <w:szCs w:val="28"/>
        </w:rPr>
      </w:pPr>
      <w:r>
        <w:rPr>
          <w:b/>
          <w:smallCaps/>
          <w:sz w:val="28"/>
          <w:szCs w:val="28"/>
        </w:rPr>
        <w:lastRenderedPageBreak/>
        <w:t xml:space="preserve">Lesson 1 </w:t>
      </w:r>
      <w:r w:rsidRPr="006870CA">
        <w:rPr>
          <w:b/>
          <w:smallCaps/>
          <w:sz w:val="28"/>
          <w:szCs w:val="28"/>
        </w:rPr>
        <w:t>Expansion Worksheet</w:t>
      </w:r>
      <w:r>
        <w:rPr>
          <w:b/>
          <w:smallCaps/>
          <w:sz w:val="28"/>
          <w:szCs w:val="28"/>
        </w:rPr>
        <w:t xml:space="preserve"> - </w:t>
      </w:r>
      <w:r w:rsidR="00373898" w:rsidRPr="00373898">
        <w:rPr>
          <w:b/>
          <w:smallCaps/>
          <w:color w:val="FF0000"/>
          <w:sz w:val="28"/>
          <w:szCs w:val="28"/>
        </w:rPr>
        <w:t>KEY</w:t>
      </w:r>
    </w:p>
    <w:p w:rsidR="003E1885" w:rsidRDefault="003E1885" w:rsidP="003E1885"/>
    <w:p w:rsidR="003E1885" w:rsidRDefault="003E1885" w:rsidP="003E1885">
      <w:r>
        <w:t>Use a number line to model and identify each sum or difference. Be sure to label your intervals.</w:t>
      </w:r>
    </w:p>
    <w:p w:rsidR="003E1885" w:rsidRDefault="003E1885" w:rsidP="003E1885"/>
    <w:p w:rsidR="00000000" w:rsidRDefault="0029167D"/>
    <w:p w:rsidR="00000000" w:rsidRDefault="003E1885">
      <w:pPr>
        <w:pStyle w:val="ListParagraph"/>
        <w:numPr>
          <w:ilvl w:val="0"/>
          <w:numId w:val="3"/>
        </w:numPr>
      </w:pPr>
      <w:r w:rsidRPr="00246EB2">
        <w:rPr>
          <w:position w:val="-24"/>
        </w:rPr>
        <w:object w:dxaOrig="880" w:dyaOrig="620">
          <v:shape id="_x0000_i1030" type="#_x0000_t75" style="width:44.25pt;height:30.75pt" o:ole="">
            <v:imagedata r:id="rId7" o:title=""/>
          </v:shape>
          <o:OLEObject Type="Embed" ProgID="Equation.DSMT4" ShapeID="_x0000_i1030" DrawAspect="Content" ObjectID="_1427200089" r:id="rId11"/>
        </w:object>
      </w:r>
      <w:r w:rsidR="00CF2D90">
        <w:rPr>
          <w:position w:val="-24"/>
        </w:rPr>
        <w:tab/>
      </w:r>
      <w:r w:rsidR="00CF2D90" w:rsidRPr="00CF2D90">
        <w:rPr>
          <w:color w:val="FF0000"/>
          <w:position w:val="-24"/>
        </w:rPr>
        <w:t>-5/9</w:t>
      </w:r>
    </w:p>
    <w:p w:rsidR="00000000" w:rsidRDefault="0029167D">
      <w:pPr>
        <w:jc w:val="right"/>
      </w:pPr>
      <w:r>
        <w:rPr>
          <w:noProof/>
          <w:lang w:eastAsia="en-US"/>
        </w:rPr>
        <w:drawing>
          <wp:inline distT="0" distB="0" distL="0" distR="0">
            <wp:extent cx="4886325" cy="1295400"/>
            <wp:effectExtent l="0" t="0" r="0" b="0"/>
            <wp:docPr id="1" name="Picture 1" descr="J:\PA\VMC--PACC\Math\Grade 7\NEW drafts\M-7E\M-7-5 Graphics\TIFFs\M_7_5_W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J:\PA\VMC--PACC\Math\Grade 7\NEW drafts\M-7E\M-7-5 Graphics\TIFFs\M_7_5_W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000000" w:rsidRDefault="003E1885">
      <w:pPr>
        <w:pStyle w:val="ListParagraph"/>
        <w:numPr>
          <w:ilvl w:val="0"/>
          <w:numId w:val="3"/>
        </w:numPr>
      </w:pPr>
      <w:r w:rsidRPr="00C1771F">
        <w:rPr>
          <w:position w:val="-10"/>
        </w:rPr>
        <w:object w:dxaOrig="1180" w:dyaOrig="320">
          <v:shape id="_x0000_i1031" type="#_x0000_t75" style="width:59.25pt;height:16.5pt" o:ole="">
            <v:imagedata r:id="rId9" o:title=""/>
          </v:shape>
          <o:OLEObject Type="Embed" ProgID="Equation.DSMT4" ShapeID="_x0000_i1031" DrawAspect="Content" ObjectID="_1427200090" r:id="rId13"/>
        </w:object>
      </w:r>
      <w:r w:rsidR="00CF2D90">
        <w:rPr>
          <w:position w:val="-10"/>
        </w:rPr>
        <w:tab/>
      </w:r>
      <w:r w:rsidR="00CF2D90">
        <w:rPr>
          <w:color w:val="FF0000"/>
          <w:position w:val="-10"/>
        </w:rPr>
        <w:t>1.7</w:t>
      </w:r>
    </w:p>
    <w:p w:rsidR="00000000" w:rsidRDefault="0029167D">
      <w:pPr>
        <w:jc w:val="right"/>
      </w:pPr>
      <w:r>
        <w:rPr>
          <w:noProof/>
          <w:lang w:eastAsia="en-US"/>
        </w:rPr>
        <w:drawing>
          <wp:inline distT="0" distB="0" distL="0" distR="0">
            <wp:extent cx="4886325" cy="971550"/>
            <wp:effectExtent l="0" t="0" r="0" b="0"/>
            <wp:docPr id="2" name="Picture 2" descr="J:\PA\VMC--PACC\Math\Grade 7\NEW drafts\M-7E\M-7-5 Graphics\TIFFs\M_7_5_X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J:\PA\VMC--PACC\Math\Grade 7\NEW drafts\M-7E\M-7-5 Graphics\TIFFs\M_7_5_X.tif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5D425A">
      <w:pPr>
        <w:pStyle w:val="ListParagraph"/>
        <w:numPr>
          <w:ilvl w:val="0"/>
          <w:numId w:val="3"/>
        </w:numPr>
      </w:pPr>
      <w:r>
        <w:rPr>
          <w:position w:val="-6"/>
        </w:rPr>
        <w:t>−</w:t>
      </w:r>
      <w:r w:rsidR="003E1885">
        <w:rPr>
          <w:position w:val="-6"/>
        </w:rPr>
        <w:t>2.5 + 5.5</w:t>
      </w:r>
      <w:r w:rsidR="00CF2D90">
        <w:rPr>
          <w:position w:val="-6"/>
        </w:rPr>
        <w:tab/>
      </w:r>
      <w:r w:rsidR="00CF2D90" w:rsidRPr="00CF2D90">
        <w:rPr>
          <w:color w:val="FF0000"/>
          <w:position w:val="-6"/>
        </w:rPr>
        <w:t>3</w:t>
      </w:r>
    </w:p>
    <w:p w:rsidR="00000000" w:rsidRDefault="0029167D">
      <w:pPr>
        <w:jc w:val="right"/>
      </w:pPr>
      <w:r>
        <w:rPr>
          <w:noProof/>
          <w:lang w:eastAsia="en-US"/>
        </w:rPr>
        <w:drawing>
          <wp:inline distT="0" distB="0" distL="0" distR="0">
            <wp:extent cx="4886325" cy="781050"/>
            <wp:effectExtent l="0" t="0" r="0" b="0"/>
            <wp:docPr id="3" name="Picture 3" descr="J:\PA\VMC--PACC\Math\Grade 7\NEW drafts\M-7E\M-7-5 Graphics\TIFFs\M_7_5_Y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J:\PA\VMC--PACC\Math\Grade 7\NEW drafts\M-7E\M-7-5 Graphics\TIFFs\M_7_5_Y.tif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3A7F" w:rsidRDefault="009C3A7F" w:rsidP="003E1885"/>
    <w:p w:rsidR="003E1885" w:rsidRPr="001D5B80" w:rsidRDefault="003E1885" w:rsidP="003E1885">
      <w:pPr>
        <w:rPr>
          <w:b/>
          <w:u w:val="single"/>
        </w:rPr>
      </w:pPr>
      <w:r w:rsidRPr="001D5B80">
        <w:rPr>
          <w:b/>
          <w:u w:val="single"/>
        </w:rPr>
        <w:t>Challenge Questions</w:t>
      </w:r>
    </w:p>
    <w:p w:rsidR="003E1885" w:rsidRDefault="003E1885" w:rsidP="003E1885"/>
    <w:p w:rsidR="003E1885" w:rsidRDefault="003E1885" w:rsidP="003E1885">
      <w:pPr>
        <w:pStyle w:val="ListParagraph"/>
        <w:numPr>
          <w:ilvl w:val="0"/>
          <w:numId w:val="3"/>
        </w:numPr>
      </w:pPr>
      <w:r>
        <w:t>Identify three real-world situations that involve addition and/or subtraction of rational numbers. Provide possible examples of each.</w:t>
      </w:r>
      <w:r w:rsidR="00CF2D90">
        <w:tab/>
      </w:r>
      <w:r w:rsidR="00CF2D90" w:rsidRPr="00CF2D90">
        <w:rPr>
          <w:color w:val="FF0000"/>
        </w:rPr>
        <w:t>Answers will vary.</w:t>
      </w:r>
    </w:p>
    <w:p w:rsidR="003E1885" w:rsidRDefault="003E1885" w:rsidP="003E1885">
      <w:pPr>
        <w:pStyle w:val="ListParagraph"/>
      </w:pPr>
    </w:p>
    <w:p w:rsidR="003E1885" w:rsidRDefault="003E1885" w:rsidP="003E1885">
      <w:pPr>
        <w:pStyle w:val="ListParagraph"/>
        <w:numPr>
          <w:ilvl w:val="1"/>
          <w:numId w:val="3"/>
        </w:numPr>
        <w:spacing w:line="480" w:lineRule="auto"/>
      </w:pPr>
      <w:r>
        <w:t>__________________________________________________________________</w:t>
      </w:r>
    </w:p>
    <w:p w:rsidR="003E1885" w:rsidRDefault="003E1885" w:rsidP="003E1885">
      <w:pPr>
        <w:pStyle w:val="ListParagraph"/>
        <w:numPr>
          <w:ilvl w:val="1"/>
          <w:numId w:val="3"/>
        </w:numPr>
        <w:spacing w:line="480" w:lineRule="auto"/>
      </w:pPr>
      <w:r>
        <w:t>__________________________________________________________________</w:t>
      </w:r>
    </w:p>
    <w:p w:rsidR="003E1885" w:rsidRDefault="003E1885" w:rsidP="003E1885">
      <w:pPr>
        <w:pStyle w:val="ListParagraph"/>
        <w:numPr>
          <w:ilvl w:val="1"/>
          <w:numId w:val="3"/>
        </w:numPr>
        <w:spacing w:line="480" w:lineRule="auto"/>
      </w:pPr>
      <w:r>
        <w:t>__________________________________________________________________</w:t>
      </w:r>
    </w:p>
    <w:p w:rsidR="003E1885" w:rsidRDefault="003E1885" w:rsidP="003E1885"/>
    <w:p w:rsidR="003E1885" w:rsidRDefault="003E1885" w:rsidP="003E1885">
      <w:pPr>
        <w:pStyle w:val="ListParagraph"/>
        <w:numPr>
          <w:ilvl w:val="0"/>
          <w:numId w:val="3"/>
        </w:numPr>
      </w:pPr>
      <w:r>
        <w:t>Provide an example of a rational number in the form of a repeating decimal. Show how to find the fractional equivalent of this number.</w:t>
      </w:r>
    </w:p>
    <w:p w:rsidR="003E1885" w:rsidRDefault="003E1885" w:rsidP="00CF2D90">
      <w:pPr>
        <w:ind w:left="720"/>
      </w:pPr>
    </w:p>
    <w:p w:rsidR="00CF2D90" w:rsidRPr="00CF2D90" w:rsidRDefault="00CF2D90" w:rsidP="00CF2D90">
      <w:pPr>
        <w:ind w:left="720"/>
        <w:rPr>
          <w:color w:val="FF0000"/>
        </w:rPr>
      </w:pPr>
      <w:r w:rsidRPr="00CF2D90">
        <w:rPr>
          <w:color w:val="FF0000"/>
        </w:rPr>
        <w:t xml:space="preserve">Example: </w:t>
      </w:r>
      <m:oMath>
        <m:r>
          <w:rPr>
            <w:rFonts w:ascii="Cambria Math" w:hAnsi="Cambria Math"/>
            <w:color w:val="FF0000"/>
          </w:rPr>
          <m:t>0.</m:t>
        </m:r>
        <m:acc>
          <m:accPr>
            <m:chr m:val="̅"/>
            <m:ctrlPr>
              <w:rPr>
                <w:rFonts w:ascii="Cambria Math" w:hAnsi="Cambria Math"/>
                <w:i/>
                <w:color w:val="FF0000"/>
              </w:rPr>
            </m:ctrlPr>
          </m:accPr>
          <m:e>
            <m:r>
              <w:rPr>
                <w:rFonts w:ascii="Cambria Math" w:hAnsi="Cambria Math"/>
                <w:color w:val="FF0000"/>
              </w:rPr>
              <m:t>45</m:t>
            </m:r>
          </m:e>
        </m:acc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45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99</m:t>
            </m:r>
          </m:den>
        </m:f>
        <m:r>
          <w:rPr>
            <w:rFonts w:ascii="Cambria Math" w:eastAsiaTheme="minorEastAsia" w:hAnsi="Cambria Math"/>
            <w:color w:val="FF0000"/>
          </w:rPr>
          <m:t>=</m:t>
        </m:r>
        <m:f>
          <m:fPr>
            <m:ctrlPr>
              <w:rPr>
                <w:rFonts w:ascii="Cambria Math" w:eastAsiaTheme="minorEastAsia" w:hAnsi="Cambria Math"/>
                <w:i/>
                <w:color w:val="FF0000"/>
              </w:rPr>
            </m:ctrlPr>
          </m:fPr>
          <m:num>
            <m:r>
              <w:rPr>
                <w:rFonts w:ascii="Cambria Math" w:eastAsiaTheme="minorEastAsia" w:hAnsi="Cambria Math"/>
                <w:color w:val="FF0000"/>
              </w:rPr>
              <m:t>5</m:t>
            </m:r>
          </m:num>
          <m:den>
            <m:r>
              <w:rPr>
                <w:rFonts w:ascii="Cambria Math" w:eastAsiaTheme="minorEastAsia" w:hAnsi="Cambria Math"/>
                <w:color w:val="FF0000"/>
              </w:rPr>
              <m:t>11</m:t>
            </m:r>
          </m:den>
        </m:f>
      </m:oMath>
      <w:r w:rsidRPr="00CF2D90">
        <w:rPr>
          <w:color w:val="FF0000"/>
        </w:rPr>
        <w:t xml:space="preserve"> </w:t>
      </w:r>
    </w:p>
    <w:sectPr w:rsidR="00CF2D90" w:rsidRPr="00CF2D90" w:rsidSect="00481B8F">
      <w:head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0F10" w:rsidRDefault="00320F10" w:rsidP="00493417">
      <w:r>
        <w:separator/>
      </w:r>
    </w:p>
  </w:endnote>
  <w:endnote w:type="continuationSeparator" w:id="0">
    <w:p w:rsidR="00320F10" w:rsidRDefault="00320F10" w:rsidP="0049341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0F10" w:rsidRDefault="00320F10" w:rsidP="00493417">
      <w:r>
        <w:separator/>
      </w:r>
    </w:p>
  </w:footnote>
  <w:footnote w:type="continuationSeparator" w:id="0">
    <w:p w:rsidR="00320F10" w:rsidRDefault="00320F10" w:rsidP="0049341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93417" w:rsidRPr="00491400" w:rsidRDefault="00493417" w:rsidP="00493417">
    <w:pPr>
      <w:pStyle w:val="Header"/>
    </w:pPr>
    <w:r w:rsidRPr="00491400">
      <w:t>M-7</w:t>
    </w:r>
    <w:r w:rsidR="003E1885" w:rsidRPr="00491400">
      <w:t>-5</w:t>
    </w:r>
    <w:r w:rsidR="00481B8F" w:rsidRPr="00491400">
      <w:t>-1_Expansion</w:t>
    </w:r>
    <w:r w:rsidR="003E1885" w:rsidRPr="00491400">
      <w:t xml:space="preserve"> and KEY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A156A40"/>
    <w:multiLevelType w:val="hybridMultilevel"/>
    <w:tmpl w:val="286067DA"/>
    <w:lvl w:ilvl="0" w:tplc="961294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B0F6734"/>
    <w:multiLevelType w:val="hybridMultilevel"/>
    <w:tmpl w:val="C8BC6038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3085174"/>
    <w:multiLevelType w:val="hybridMultilevel"/>
    <w:tmpl w:val="286067DA"/>
    <w:lvl w:ilvl="0" w:tplc="9612949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</w:compat>
  <w:rsids>
    <w:rsidRoot w:val="007D1C0F"/>
    <w:rsid w:val="001655D3"/>
    <w:rsid w:val="001749AE"/>
    <w:rsid w:val="001956CC"/>
    <w:rsid w:val="001B00A1"/>
    <w:rsid w:val="001D5B80"/>
    <w:rsid w:val="00210BC2"/>
    <w:rsid w:val="00246EB2"/>
    <w:rsid w:val="0029167D"/>
    <w:rsid w:val="002F3C28"/>
    <w:rsid w:val="002F7753"/>
    <w:rsid w:val="00320F10"/>
    <w:rsid w:val="00373898"/>
    <w:rsid w:val="003D52F5"/>
    <w:rsid w:val="003E1885"/>
    <w:rsid w:val="003F5850"/>
    <w:rsid w:val="00481B8F"/>
    <w:rsid w:val="00491400"/>
    <w:rsid w:val="00493417"/>
    <w:rsid w:val="00595E75"/>
    <w:rsid w:val="005A459D"/>
    <w:rsid w:val="005B0813"/>
    <w:rsid w:val="005D425A"/>
    <w:rsid w:val="006248E3"/>
    <w:rsid w:val="0066643B"/>
    <w:rsid w:val="006870CA"/>
    <w:rsid w:val="006A74F2"/>
    <w:rsid w:val="006E61ED"/>
    <w:rsid w:val="00741BB3"/>
    <w:rsid w:val="0079429A"/>
    <w:rsid w:val="007D1C0F"/>
    <w:rsid w:val="007F0AE1"/>
    <w:rsid w:val="00852AB3"/>
    <w:rsid w:val="00993DBF"/>
    <w:rsid w:val="009C3A7F"/>
    <w:rsid w:val="009D222F"/>
    <w:rsid w:val="009D5ABC"/>
    <w:rsid w:val="00AD7B58"/>
    <w:rsid w:val="00B47D93"/>
    <w:rsid w:val="00B954C7"/>
    <w:rsid w:val="00BC043D"/>
    <w:rsid w:val="00BE528D"/>
    <w:rsid w:val="00C77087"/>
    <w:rsid w:val="00CD781F"/>
    <w:rsid w:val="00CF2D90"/>
    <w:rsid w:val="00D26AB2"/>
    <w:rsid w:val="00D84CD8"/>
    <w:rsid w:val="00DE248E"/>
    <w:rsid w:val="00E25000"/>
    <w:rsid w:val="00E62613"/>
    <w:rsid w:val="00E70BF8"/>
    <w:rsid w:val="00EB4DBC"/>
    <w:rsid w:val="00F626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1"/>
    <o:shapelayout v:ext="edit">
      <o:idmap v:ext="edit" data="1"/>
      <o:rules v:ext="edit">
        <o:r id="V:Rule11" type="connector" idref="#Straight Arrow Connector 124"/>
        <o:r id="V:Rule12" type="connector" idref="#Straight Arrow Connector 2"/>
        <o:r id="V:Rule13" type="connector" idref="#Straight Arrow Connector 1"/>
        <o:r id="V:Rule14" type="connector" idref="#Straight Arrow Connector 5"/>
        <o:r id="V:Rule15" type="connector" idref="#Straight Arrow Connector 4"/>
        <o:r id="V:Rule16" type="connector" idref="#Straight Arrow Connector 3"/>
        <o:r id="V:Rule17" type="connector" idref="#Straight Arrow Connector 125"/>
        <o:r id="V:Rule18" type="connector" idref="#Straight Arrow Connector 123"/>
        <o:r id="V:Rule19" type="connector" idref="#Straight Arrow Connector 121"/>
        <o:r id="V:Rule20" type="connector" idref="#Straight Arrow Connector 122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10BC2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26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74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4F2"/>
    <w:rPr>
      <w:rFonts w:ascii="Tahoma" w:hAnsi="Tahoma" w:cs="Tahoma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E70BF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9341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3417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49341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3417"/>
    <w:rPr>
      <w:sz w:val="24"/>
      <w:szCs w:val="24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CF2D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F2D9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F2D90"/>
    <w:rPr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F2D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F2D90"/>
    <w:rPr>
      <w:b/>
      <w:bCs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266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74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74F2"/>
    <w:rPr>
      <w:rFonts w:ascii="Tahoma" w:hAnsi="Tahoma" w:cs="Tahoma"/>
      <w:sz w:val="16"/>
      <w:szCs w:val="16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E70BF8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9341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93417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49341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93417"/>
    <w:rPr>
      <w:sz w:val="24"/>
      <w:szCs w:val="24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CF2D9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F2D9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F2D90"/>
    <w:rPr>
      <w:lang w:eastAsia="zh-C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F2D9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F2D90"/>
    <w:rPr>
      <w:b/>
      <w:bCs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tif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5.tiff"/><Relationship Id="rId10" Type="http://schemas.openxmlformats.org/officeDocument/2006/relationships/oleObject" Target="embeddings/oleObject2.bin"/><Relationship Id="rId19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168</Words>
  <Characters>130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abrink</cp:lastModifiedBy>
  <cp:revision>10</cp:revision>
  <cp:lastPrinted>2013-03-27T20:24:00Z</cp:lastPrinted>
  <dcterms:created xsi:type="dcterms:W3CDTF">2013-02-08T16:49:00Z</dcterms:created>
  <dcterms:modified xsi:type="dcterms:W3CDTF">2013-04-11T20:38:00Z</dcterms:modified>
</cp:coreProperties>
</file>